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6pt;height:21.7pt" o:ole="">
                  <v:imagedata r:id="rId6" o:title=""/>
                </v:shape>
                <o:OLEObject Type="Embed" ProgID="Equation.DSMT4" ShapeID="_x0000_i1025" DrawAspect="Content" ObjectID="_1664897659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85pt;height:21.7pt" o:ole="">
                  <v:imagedata r:id="rId8" o:title=""/>
                </v:shape>
                <o:OLEObject Type="Embed" ProgID="Equation.DSMT4" ShapeID="_x0000_i1026" DrawAspect="Content" ObjectID="_1664897660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15pt;height:17.4pt" o:ole="">
                  <v:imagedata r:id="rId10" o:title=""/>
                </v:shape>
                <o:OLEObject Type="Embed" ProgID="Equation.DSMT4" ShapeID="_x0000_i1027" DrawAspect="Content" ObjectID="_1664897661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15pt;height:24.85pt" o:ole="">
                  <v:imagedata r:id="rId12" o:title=""/>
                </v:shape>
                <o:OLEObject Type="Embed" ProgID="Equation.DSMT4" ShapeID="_x0000_i1028" DrawAspect="Content" ObjectID="_1664897662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95pt;height:22.35pt" o:ole="">
                  <v:imagedata r:id="rId14" o:title=""/>
                </v:shape>
                <o:OLEObject Type="Embed" ProgID="Equation.DSMT4" ShapeID="_x0000_i1029" DrawAspect="Content" ObjectID="_1664897663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4.85pt;height:17.4pt" o:ole="">
                  <v:imagedata r:id="rId16" o:title=""/>
                </v:shape>
                <o:OLEObject Type="Embed" ProgID="Equation.DSMT4" ShapeID="_x0000_i1030" DrawAspect="Content" ObjectID="_1664897664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3.05pt;height:20.5pt" o:ole="">
                  <v:imagedata r:id="rId18" o:title=""/>
                </v:shape>
                <o:OLEObject Type="Embed" ProgID="Equation.3" ShapeID="_x0000_i1031" DrawAspect="Content" ObjectID="_1664897665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85pt;height:13.05pt" o:ole="">
                  <v:imagedata r:id="rId20" o:title=""/>
                </v:shape>
                <o:OLEObject Type="Embed" ProgID="Equation.3" ShapeID="_x0000_i1032" DrawAspect="Content" ObjectID="_1664897666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9.95pt;height:20.5pt" o:ole="">
                  <v:imagedata r:id="rId22" o:title=""/>
                </v:shape>
                <o:OLEObject Type="Embed" ProgID="Equation.DSMT4" ShapeID="_x0000_i1033" DrawAspect="Content" ObjectID="_1664897667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4.85pt;height:20.5pt" o:ole="">
                  <v:imagedata r:id="rId24" o:title=""/>
                </v:shape>
                <o:OLEObject Type="Embed" ProgID="Equation.DSMT4" ShapeID="_x0000_i1034" DrawAspect="Content" ObjectID="_1664897668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4pt;height:21.7pt" o:ole="">
                  <v:imagedata r:id="rId26" o:title=""/>
                </v:shape>
                <o:OLEObject Type="Embed" ProgID="Equation.DSMT4" ShapeID="_x0000_i1035" DrawAspect="Content" ObjectID="_1664897669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3.05pt;height:14.9pt" o:ole="">
                  <v:imagedata r:id="rId28" o:title=""/>
                </v:shape>
                <o:OLEObject Type="Embed" ProgID="Equation.DSMT4" ShapeID="_x0000_i1036" DrawAspect="Content" ObjectID="_1664897670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4pt;height:14.9pt" o:ole="">
                  <v:imagedata r:id="rId30" o:title=""/>
                </v:shape>
                <o:OLEObject Type="Embed" ProgID="Equation.DSMT4" ShapeID="_x0000_i1037" DrawAspect="Content" ObjectID="_1664897671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F52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980" w:dyaOrig="420" w14:anchorId="7AEDF4E9">
                <v:shape id="_x0000_i1038" type="#_x0000_t75" style="width:48.4pt;height:19.25pt" o:ole="">
                  <v:imagedata r:id="rId32" o:title=""/>
                </v:shape>
                <o:OLEObject Type="Embed" ProgID="Equation.DSMT4" ShapeID="_x0000_i1038" DrawAspect="Content" ObjectID="_1664897672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25pt;height:17.4pt" o:ole="">
                  <v:imagedata r:id="rId34" o:title=""/>
                </v:shape>
                <o:OLEObject Type="Embed" ProgID="Equation.DSMT4" ShapeID="_x0000_i1039" DrawAspect="Content" ObjectID="_1664897673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762EC7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762EC7">
              <w:rPr>
                <w:color w:val="auto"/>
                <w:position w:val="-18"/>
                <w:szCs w:val="28"/>
                <w:lang w:val="en-US" w:eastAsia="en-US"/>
              </w:rPr>
              <w:object w:dxaOrig="700" w:dyaOrig="440" w14:anchorId="12D8CCD1">
                <v:shape id="_x0000_i1040" type="#_x0000_t75" style="width:36pt;height:20.5pt" o:ole="">
                  <v:imagedata r:id="rId36" o:title=""/>
                </v:shape>
                <o:OLEObject Type="Embed" ProgID="Equation.DSMT4" ShapeID="_x0000_i1040" DrawAspect="Content" ObjectID="_1664897674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1" type="#_x0000_t75" style="width:32.9pt;height:19.25pt" o:ole="">
                  <v:imagedata r:id="rId38" o:title=""/>
                </v:shape>
                <o:OLEObject Type="Embed" ProgID="Equation.DSMT4" ShapeID="_x0000_i1041" DrawAspect="Content" ObjectID="_1664897675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2" type="#_x0000_t75" style="width:29.15pt;height:17.4pt" o:ole="">
                  <v:imagedata r:id="rId40" o:title=""/>
                </v:shape>
                <o:OLEObject Type="Embed" ProgID="Equation.DSMT4" ShapeID="_x0000_i1042" DrawAspect="Content" ObjectID="_1664897676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3" type="#_x0000_t75" style="width:26.05pt;height:19.25pt" o:ole="">
                  <v:imagedata r:id="rId42" o:title=""/>
                </v:shape>
                <o:OLEObject Type="Embed" ProgID="Equation.DSMT4" ShapeID="_x0000_i1043" DrawAspect="Content" ObjectID="_1664897677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4" type="#_x0000_t75" style="width:22.35pt;height:17.4pt" o:ole="">
                  <v:imagedata r:id="rId44" o:title=""/>
                </v:shape>
                <o:OLEObject Type="Embed" ProgID="Equation.DSMT4" ShapeID="_x0000_i1044" DrawAspect="Content" ObjectID="_1664897678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168F1CA" w:rsidR="00793710" w:rsidRDefault="00464F52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>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6210B8E2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464F52">
              <w:rPr>
                <w:color w:val="auto"/>
                <w:position w:val="-12"/>
                <w:sz w:val="24"/>
                <w:lang w:eastAsia="en-US"/>
              </w:rPr>
              <w:t>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5" type="#_x0000_t75" style="width:17.4pt;height:14.3pt" o:ole="">
                  <v:imagedata r:id="rId46" o:title=""/>
                </v:shape>
                <o:OLEObject Type="Embed" ProgID="Equation.DSMT4" ShapeID="_x0000_i1045" DrawAspect="Content" ObjectID="_1664897679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6" type="#_x0000_t75" style="width:69.5pt;height:21.7pt" o:ole="">
                  <v:imagedata r:id="rId48" o:title=""/>
                </v:shape>
                <o:OLEObject Type="Embed" ProgID="Equation.DSMT4" ShapeID="_x0000_i1046" DrawAspect="Content" ObjectID="_1664897680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22DE94EC" w:rsidR="002313A3" w:rsidRPr="00762EC7" w:rsidRDefault="00762EC7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600" w:dyaOrig="480" w14:anchorId="0A2EF160">
                <v:shape id="_x0000_i1100" type="#_x0000_t75" style="width:80.05pt;height:24.85pt" o:ole="">
                  <v:imagedata r:id="rId50" o:title=""/>
                </v:shape>
                <o:OLEObject Type="Embed" ProgID="Equation.DSMT4" ShapeID="_x0000_i1100" DrawAspect="Content" ObjectID="_1664897681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E6093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700" w:dyaOrig="480" w14:anchorId="45EEAA52">
                <v:shape id="_x0000_i1101" type="#_x0000_t75" style="width:85.05pt;height:24.85pt" o:ole="">
                  <v:imagedata r:id="rId52" o:title=""/>
                </v:shape>
                <o:OLEObject Type="Embed" ProgID="Equation.DSMT4" ShapeID="_x0000_i1101" DrawAspect="Content" ObjectID="_1664897682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6F86C37E" w:rsidR="00315101" w:rsidRDefault="00482574" w:rsidP="00ED688D">
      <w:pPr>
        <w:spacing w:line="240" w:lineRule="auto"/>
        <w:ind w:firstLine="0"/>
        <w:jc w:val="center"/>
      </w:pPr>
      <w:r>
        <w:object w:dxaOrig="8277" w:dyaOrig="11882" w14:anchorId="06FB3E04">
          <v:shape id="_x0000_i1102" type="#_x0000_t75" style="width:414pt;height:594pt" o:ole="">
            <v:imagedata r:id="rId54" o:title=""/>
          </v:shape>
          <o:OLEObject Type="Embed" ProgID="Visio.Drawing.11" ShapeID="_x0000_i1102" DrawAspect="Content" ObjectID="_1664897683" r:id="rId55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3952AA44" w:rsidR="0032769A" w:rsidRDefault="00482574" w:rsidP="00482574">
      <w:pPr>
        <w:pStyle w:val="ad"/>
        <w:numPr>
          <w:ilvl w:val="0"/>
          <w:numId w:val="2"/>
        </w:numPr>
        <w:spacing w:line="240" w:lineRule="auto"/>
        <w:ind w:left="0" w:firstLine="0"/>
      </w:pPr>
      <w:r>
        <w:t>Чтение данных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47" type="#_x0000_t75" style="width:255.7pt;height:32.3pt" o:ole="">
            <v:imagedata r:id="rId56" o:title=""/>
          </v:shape>
          <o:OLEObject Type="Embed" ProgID="Equation.DSMT4" ShapeID="_x0000_i1047" DrawAspect="Content" ObjectID="_1664897684" r:id="rId5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48" type="#_x0000_t75" style="width:81.95pt;height:21.7pt" o:ole="">
            <v:imagedata r:id="rId58" o:title=""/>
          </v:shape>
          <o:OLEObject Type="Embed" ProgID="Equation.DSMT4" ShapeID="_x0000_i1048" DrawAspect="Content" ObjectID="_1664897685" r:id="rId5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49" type="#_x0000_t75" style="width:161.4pt;height:39.7pt" o:ole="">
            <v:imagedata r:id="rId60" o:title=""/>
          </v:shape>
          <o:OLEObject Type="Embed" ProgID="Equation.DSMT4" ShapeID="_x0000_i1049" DrawAspect="Content" ObjectID="_1664897686" r:id="rId6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50" type="#_x0000_t75" style="width:54.6pt;height:39.7pt" o:ole="">
            <v:imagedata r:id="rId62" o:title=""/>
          </v:shape>
          <o:OLEObject Type="Embed" ProgID="Equation.DSMT4" ShapeID="_x0000_i1050" DrawAspect="Content" ObjectID="_1664897687" r:id="rId6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23F6E8C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15" w:author="User" w:date="2020-09-24T15:00:00Z">
        <w:r w:rsidR="003D14C5" w:rsidRPr="00C54143">
          <w:rPr>
            <w:szCs w:val="28"/>
          </w:rPr>
          <w:t xml:space="preserve">временного интервала, соответствующего </w:t>
        </w:r>
      </w:ins>
      <w:ins w:id="16" w:author="User" w:date="2020-09-24T15:01:00Z">
        <w:r w:rsidR="003D14C5" w:rsidRPr="00C54143">
          <w:rPr>
            <w:szCs w:val="28"/>
          </w:rPr>
          <w:t>протяжённости по</w:t>
        </w:r>
        <w:r w:rsidR="003D14C5">
          <w:rPr>
            <w:szCs w:val="28"/>
          </w:rPr>
          <w:t xml:space="preserve">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29A3BF20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51" type="#_x0000_t75" style="width:124.75pt;height:36.6pt" o:ole="">
            <v:imagedata r:id="rId64" o:title=""/>
          </v:shape>
          <o:OLEObject Type="Embed" ProgID="Equation.DSMT4" ShapeID="_x0000_i1051" DrawAspect="Content" ObjectID="_1664897688" r:id="rId6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B54F5D">
        <w:rPr>
          <w:color w:val="auto"/>
          <w:szCs w:val="28"/>
          <w:lang w:val="en-US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52" type="#_x0000_t75" style="width:96.85pt;height:39.7pt" o:ole="">
            <v:imagedata r:id="rId66" o:title=""/>
          </v:shape>
          <o:OLEObject Type="Embed" ProgID="Equation.DSMT4" ShapeID="_x0000_i1052" DrawAspect="Content" ObjectID="_1664897689" r:id="rId6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53" type="#_x0000_t75" style="width:96.85pt;height:39.7pt" o:ole="">
            <v:imagedata r:id="rId68" o:title=""/>
          </v:shape>
          <o:OLEObject Type="Embed" ProgID="Equation.DSMT4" ShapeID="_x0000_i1053" DrawAspect="Content" ObjectID="_1664897690" r:id="rId6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704B3226" w14:textId="16121088" w:rsidR="004B49CE" w:rsidRPr="004B49CE" w:rsidRDefault="00AB527D" w:rsidP="004B49CE">
      <w:pPr>
        <w:pStyle w:val="ad"/>
        <w:spacing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54" type="#_x0000_t75" style="width:101.15pt;height:39.7pt" o:ole="">
            <v:imagedata r:id="rId70" o:title=""/>
          </v:shape>
          <o:OLEObject Type="Embed" ProgID="Equation.3" ShapeID="_x0000_i1054" DrawAspect="Content" ObjectID="_1664897691" r:id="rId7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="004B49CE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55" type="#_x0000_t75" style="width:78.85pt;height:21.7pt" o:ole="">
            <v:imagedata r:id="rId72" o:title=""/>
          </v:shape>
          <o:OLEObject Type="Embed" ProgID="Equation.DSMT4" ShapeID="_x0000_i1055" DrawAspect="Content" ObjectID="_1664897692" r:id="rId73"/>
        </w:object>
      </w:r>
      <w:r>
        <w:rPr>
          <w:szCs w:val="28"/>
        </w:rPr>
        <w:t>);</w:t>
      </w:r>
      <w:proofErr w:type="gramEnd"/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56" type="#_x0000_t75" style="width:183.7pt;height:94.35pt" o:ole="">
            <v:imagedata r:id="rId74" o:title=""/>
          </v:shape>
          <o:OLEObject Type="Embed" ProgID="Equation.DSMT4" ShapeID="_x0000_i1056" DrawAspect="Content" ObjectID="_1664897693" r:id="rId75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3996F536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>Расчет текущей дальности для пространственного элемента</w:t>
      </w:r>
      <w:r w:rsidR="00B54F5D" w:rsidRPr="00B54F5D">
        <w:rPr>
          <w:color w:val="auto"/>
          <w:szCs w:val="28"/>
        </w:rPr>
        <w:t xml:space="preserve">, </w:t>
      </w:r>
      <w:r w:rsidR="00B54F5D">
        <w:rPr>
          <w:color w:val="auto"/>
          <w:szCs w:val="28"/>
        </w:rPr>
        <w:t>в котором находится фазовый центр антенной системы постановщика помех</w:t>
      </w:r>
    </w:p>
    <w:p w14:paraId="0BE6E1EB" w14:textId="77777777" w:rsidR="008D75B8" w:rsidRPr="00936066" w:rsidRDefault="00532D8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79" w:dyaOrig="660" w14:anchorId="5F43598F">
          <v:shape id="_x0000_i1057" type="#_x0000_t75" style="width:259.45pt;height:32.3pt" o:ole="">
            <v:imagedata r:id="rId76" o:title=""/>
          </v:shape>
          <o:OLEObject Type="Embed" ProgID="Equation.DSMT4" ShapeID="_x0000_i1057" DrawAspect="Content" ObjectID="_1664897694" r:id="rId77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="008D75B8" w:rsidRPr="00936066">
        <w:rPr>
          <w:color w:val="auto"/>
          <w:szCs w:val="28"/>
        </w:rPr>
        <w:t>)</w:t>
      </w:r>
    </w:p>
    <w:p w14:paraId="3375BB1B" w14:textId="42C9A3AA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="00532D8B">
        <w:rPr>
          <w:szCs w:val="28"/>
        </w:rPr>
        <w:t xml:space="preserve"> Доплера</w:t>
      </w:r>
    </w:p>
    <w:p w14:paraId="4697C044" w14:textId="77777777" w:rsidR="00A425D9" w:rsidRPr="001B66C7" w:rsidRDefault="00532D8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532D8B">
        <w:rPr>
          <w:position w:val="-32"/>
          <w:szCs w:val="28"/>
        </w:rPr>
        <w:object w:dxaOrig="2220" w:dyaOrig="780" w14:anchorId="35CF9D8A">
          <v:shape id="_x0000_i1058" type="#_x0000_t75" style="width:111.1pt;height:39.1pt" o:ole="">
            <v:imagedata r:id="rId78" o:title=""/>
          </v:shape>
          <o:OLEObject Type="Embed" ProgID="Equation.DSMT4" ShapeID="_x0000_i1058" DrawAspect="Content" ObjectID="_1664897695" r:id="rId7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E10DED0" w14:textId="2F461D79" w:rsidR="004B49CE" w:rsidRPr="00C533A0" w:rsidRDefault="004B49CE" w:rsidP="004B49CE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lastRenderedPageBreak/>
        <w:t xml:space="preserve">Расчет </w:t>
      </w:r>
      <w:r w:rsidR="00C533A0">
        <w:rPr>
          <w:color w:val="auto"/>
        </w:rPr>
        <w:t>амплитудного множителя помехового сигнала</w:t>
      </w:r>
    </w:p>
    <w:p w14:paraId="20210EEB" w14:textId="2673ADD1" w:rsidR="00C533A0" w:rsidRDefault="00C533A0" w:rsidP="00C533A0">
      <w:pPr>
        <w:pStyle w:val="ad"/>
        <w:spacing w:before="240" w:line="240" w:lineRule="auto"/>
        <w:ind w:left="0" w:firstLine="0"/>
        <w:rPr>
          <w:color w:val="auto"/>
        </w:rPr>
      </w:pPr>
      <w:r>
        <w:rPr>
          <w:color w:val="auto"/>
        </w:rPr>
        <w:noBreakHyphen/>
        <w:t> плотность потока мощности на фланце приемной антенны постановщика помех:</w:t>
      </w:r>
    </w:p>
    <w:p w14:paraId="3EDFF029" w14:textId="1F42AE8A" w:rsidR="00C533A0" w:rsidRPr="004B49CE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D86428">
        <w:rPr>
          <w:position w:val="-36"/>
        </w:rPr>
        <w:object w:dxaOrig="1520" w:dyaOrig="800" w14:anchorId="4AA461A4">
          <v:shape id="_x0000_i1059" type="#_x0000_t75" style="width:76.35pt;height:39.7pt" o:ole="">
            <v:imagedata r:id="rId80" o:title=""/>
          </v:shape>
          <o:OLEObject Type="Embed" ProgID="Equation.DSMT4" ShapeID="_x0000_i1059" DrawAspect="Content" ObjectID="_1664897696" r:id="rId81"/>
        </w:object>
      </w:r>
    </w:p>
    <w:p w14:paraId="2F1BDAAC" w14:textId="50ECADEB" w:rsidR="004B49CE" w:rsidRDefault="00C533A0" w:rsidP="004B49CE">
      <w:pPr>
        <w:pStyle w:val="ad"/>
        <w:spacing w:before="240" w:line="240" w:lineRule="auto"/>
        <w:ind w:left="0" w:firstLine="0"/>
        <w:rPr>
          <w:szCs w:val="28"/>
        </w:rPr>
      </w:pPr>
      <w:r w:rsidRPr="00C533A0"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мощность сигнала на фланце приемной антенны постановщика помех</w:t>
      </w:r>
    </w:p>
    <w:p w14:paraId="6FC0C258" w14:textId="13985048" w:rsidR="00C533A0" w:rsidRDefault="00C533A0" w:rsidP="00762EC7">
      <w:pPr>
        <w:pStyle w:val="ad"/>
        <w:spacing w:before="240" w:line="240" w:lineRule="auto"/>
        <w:ind w:left="0" w:firstLine="0"/>
        <w:jc w:val="center"/>
        <w:rPr>
          <w:lang w:val="en-US"/>
        </w:rPr>
      </w:pPr>
      <w:r w:rsidRPr="00C533A0">
        <w:rPr>
          <w:position w:val="-28"/>
        </w:rPr>
        <w:object w:dxaOrig="2040" w:dyaOrig="780" w14:anchorId="4F4E8D87">
          <v:shape id="_x0000_i1060" type="#_x0000_t75" style="width:101.8pt;height:39.1pt" o:ole="">
            <v:imagedata r:id="rId82" o:title=""/>
          </v:shape>
          <o:OLEObject Type="Embed" ProgID="Equation.DSMT4" ShapeID="_x0000_i1060" DrawAspect="Content" ObjectID="_1664897697" r:id="rId83"/>
        </w:object>
      </w:r>
    </w:p>
    <w:p w14:paraId="185CBE04" w14:textId="23BFB07E" w:rsidR="00C533A0" w:rsidRPr="00C533A0" w:rsidRDefault="00C533A0" w:rsidP="004B49CE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340" w:dyaOrig="840" w14:anchorId="719FCB1F">
          <v:shape id="_x0000_i1061" type="#_x0000_t75" style="width:117.3pt;height:42.2pt" o:ole="">
            <v:imagedata r:id="rId84" o:title=""/>
          </v:shape>
          <o:OLEObject Type="Embed" ProgID="Equation.DSMT4" ShapeID="_x0000_i1061" DrawAspect="Content" ObjectID="_1664897698" r:id="rId85"/>
        </w:object>
      </w:r>
      <w:r>
        <w:t xml:space="preserve"> </w:t>
      </w:r>
      <w:r>
        <w:noBreakHyphen/>
        <w:t xml:space="preserve"> коэффициент усиления приемной антенны постановщика помех</w:t>
      </w:r>
      <w:r w:rsidRPr="00C533A0">
        <w:t>.</w:t>
      </w:r>
    </w:p>
    <w:p w14:paraId="3140F339" w14:textId="7ACC3658" w:rsidR="00C533A0" w:rsidRDefault="00C533A0" w:rsidP="004B49CE">
      <w:pPr>
        <w:pStyle w:val="ad"/>
        <w:spacing w:before="240" w:line="240" w:lineRule="auto"/>
        <w:ind w:left="0" w:firstLine="0"/>
      </w:pPr>
      <w:r w:rsidRPr="00C533A0">
        <w:noBreakHyphen/>
      </w:r>
      <w:r>
        <w:rPr>
          <w:lang w:val="en-US"/>
        </w:rPr>
        <w:t> </w:t>
      </w:r>
      <w:r>
        <w:t>мощность сигнала на выходе тракта ретрансляции</w:t>
      </w:r>
    </w:p>
    <w:p w14:paraId="1501A2B8" w14:textId="57EF3A6B" w:rsidR="00C533A0" w:rsidRPr="00C533A0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C533A0">
        <w:rPr>
          <w:position w:val="-42"/>
        </w:rPr>
        <w:object w:dxaOrig="3600" w:dyaOrig="980" w14:anchorId="00765D8A">
          <v:shape id="_x0000_i1062" type="#_x0000_t75" style="width:180pt;height:49.05pt" o:ole="">
            <v:imagedata r:id="rId86" o:title=""/>
          </v:shape>
          <o:OLEObject Type="Embed" ProgID="Equation.DSMT4" ShapeID="_x0000_i1062" DrawAspect="Content" ObjectID="_1664897699" r:id="rId87"/>
        </w:object>
      </w:r>
    </w:p>
    <w:p w14:paraId="22D8E544" w14:textId="4112040A" w:rsidR="00C533A0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мощность сигнала на фланце приемной антенны БРЛС</w:t>
      </w:r>
    </w:p>
    <w:p w14:paraId="6B31DC3B" w14:textId="125CC70D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42"/>
        </w:rPr>
        <w:object w:dxaOrig="2240" w:dyaOrig="980" w14:anchorId="1EA3F0E2">
          <v:shape id="_x0000_i1063" type="#_x0000_t75" style="width:111.7pt;height:49.05pt" o:ole="">
            <v:imagedata r:id="rId88" o:title=""/>
          </v:shape>
          <o:OLEObject Type="Embed" ProgID="Equation.DSMT4" ShapeID="_x0000_i1063" DrawAspect="Content" ObjectID="_1664897700" r:id="rId89"/>
        </w:object>
      </w:r>
    </w:p>
    <w:p w14:paraId="640D5A22" w14:textId="33C1D441" w:rsidR="00762EC7" w:rsidRPr="00C533A0" w:rsidRDefault="00762EC7" w:rsidP="00762EC7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299" w:dyaOrig="840" w14:anchorId="5D3F64DD">
          <v:shape id="_x0000_i1064" type="#_x0000_t75" style="width:115.45pt;height:42.2pt" o:ole="">
            <v:imagedata r:id="rId90" o:title=""/>
          </v:shape>
          <o:OLEObject Type="Embed" ProgID="Equation.DSMT4" ShapeID="_x0000_i1064" DrawAspect="Content" ObjectID="_1664897701" r:id="rId91"/>
        </w:object>
      </w:r>
      <w:r>
        <w:t xml:space="preserve"> </w:t>
      </w:r>
      <w:r>
        <w:noBreakHyphen/>
        <w:t xml:space="preserve"> коэффициент усиления передающей антенны постановщика помех</w:t>
      </w:r>
      <w:r w:rsidRPr="00C533A0">
        <w:t>.</w:t>
      </w:r>
    </w:p>
    <w:p w14:paraId="436F8CBB" w14:textId="794CE48A" w:rsidR="00762EC7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амплитудный множитель</w:t>
      </w:r>
    </w:p>
    <w:p w14:paraId="20305580" w14:textId="3F3AFF98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20"/>
        </w:rPr>
        <w:object w:dxaOrig="1240" w:dyaOrig="520" w14:anchorId="196127A7">
          <v:shape id="_x0000_i1065" type="#_x0000_t75" style="width:62.05pt;height:26.05pt" o:ole="">
            <v:imagedata r:id="rId92" o:title=""/>
          </v:shape>
          <o:OLEObject Type="Embed" ProgID="Equation.DSMT4" ShapeID="_x0000_i1065" DrawAspect="Content" ObjectID="_1664897702" r:id="rId93"/>
        </w:object>
      </w:r>
    </w:p>
    <w:p w14:paraId="275C1E04" w14:textId="3698D64C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640" w:dyaOrig="720" w14:anchorId="4F67E0B2">
          <v:shape id="_x0000_i1066" type="#_x0000_t75" style="width:81.3pt;height:37.25pt" o:ole="">
            <v:imagedata r:id="rId94" o:title=""/>
          </v:shape>
          <o:OLEObject Type="Embed" ProgID="Equation.DSMT4" ShapeID="_x0000_i1066" DrawAspect="Content" ObjectID="_1664897703" r:id="rId9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="00B77BF8"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060" w:dyaOrig="1780" w14:anchorId="5F23E66D">
          <v:shape id="_x0000_i1067" type="#_x0000_t75" style="width:352.55pt;height:91.25pt" o:ole="">
            <v:imagedata r:id="rId96" o:title=""/>
          </v:shape>
          <o:OLEObject Type="Embed" ProgID="Equation.DSMT4" ShapeID="_x0000_i1067" DrawAspect="Content" ObjectID="_1664897704" r:id="rId9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517296">
        <w:rPr>
          <w:color w:val="auto"/>
          <w:position w:val="-36"/>
          <w:szCs w:val="28"/>
          <w:lang w:val="en-US"/>
        </w:rPr>
        <w:object w:dxaOrig="2680" w:dyaOrig="859" w14:anchorId="7F4BD4A9">
          <v:shape id="_x0000_i1068" type="#_x0000_t75" style="width:134.05pt;height:43.45pt" o:ole="">
            <v:imagedata r:id="rId98" o:title=""/>
          </v:shape>
          <o:OLEObject Type="Embed" ProgID="Equation.DSMT4" ShapeID="_x0000_i1068" DrawAspect="Content" ObjectID="_1664897705" r:id="rId9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6580ADB5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A84718" w:rsidRPr="00A84718">
        <w:rPr>
          <w:color w:val="auto"/>
          <w:szCs w:val="28"/>
        </w:rPr>
        <w:t>__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3CF5C296" w:rsidR="00E6515D" w:rsidRDefault="00482574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5143" w14:anchorId="19482FC2">
          <v:shape id="_x0000_i1103" type="#_x0000_t75" style="width:421.45pt;height:290.5pt" o:ole="">
            <v:imagedata r:id="rId100" o:title=""/>
          </v:shape>
          <o:OLEObject Type="Embed" ProgID="Visio.Drawing.11" ShapeID="_x0000_i1103" DrawAspect="Content" ObjectID="_1664897706" r:id="rId101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17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517296" w:rsidRPr="00517296">
        <w:rPr>
          <w:color w:val="auto"/>
          <w:position w:val="-12"/>
          <w:szCs w:val="28"/>
        </w:rPr>
        <w:object w:dxaOrig="820" w:dyaOrig="380" w14:anchorId="42FC33EB">
          <v:shape id="_x0000_i1069" type="#_x0000_t75" style="width:40.95pt;height:19.85pt" o:ole="">
            <v:imagedata r:id="rId102" o:title=""/>
          </v:shape>
          <o:OLEObject Type="Embed" ProgID="Equation.DSMT4" ShapeID="_x0000_i1069" DrawAspect="Content" ObjectID="_1664897707" r:id="rId10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523E681D" w:rsidR="002D20DA" w:rsidRPr="00C54143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Время за</w:t>
      </w:r>
      <w:r w:rsidR="00517296">
        <w:rPr>
          <w:color w:val="auto"/>
          <w:szCs w:val="28"/>
        </w:rPr>
        <w:t xml:space="preserve">держки импульса, отраженного от </w:t>
      </w:r>
      <w:r>
        <w:rPr>
          <w:color w:val="auto"/>
          <w:szCs w:val="28"/>
        </w:rPr>
        <w:t>элемента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</w:t>
      </w:r>
      <w:r w:rsidR="00517296">
        <w:rPr>
          <w:color w:val="auto"/>
          <w:szCs w:val="28"/>
        </w:rPr>
        <w:t>в котором расположен постановщик помех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70" type="#_x0000_t75" style="width:41.6pt;height:21.7pt" o:ole="">
            <v:imagedata r:id="rId104" o:title=""/>
          </v:shape>
          <o:OLEObject Type="Embed" ProgID="Equation.DSMT4" ShapeID="_x0000_i1070" DrawAspect="Content" ObjectID="_1664897708" r:id="rId105"/>
        </w:object>
      </w:r>
      <w:r w:rsidR="00517296">
        <w:rPr>
          <w:color w:val="auto"/>
          <w:szCs w:val="28"/>
        </w:rPr>
        <w:t>.</w:t>
      </w:r>
      <w:r>
        <w:rPr>
          <w:color w:val="auto"/>
          <w:szCs w:val="28"/>
        </w:rPr>
        <w:t xml:space="preserve">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71" type="#_x0000_t75" style="width:14.3pt;height:17.4pt" o:ole="">
            <v:imagedata r:id="rId106" o:title=""/>
          </v:shape>
          <o:OLEObject Type="Embed" ProgID="Equation.DSMT4" ShapeID="_x0000_i1071" DrawAspect="Content" ObjectID="_1664897709" r:id="rId10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517296" w:rsidRPr="00517296">
        <w:rPr>
          <w:color w:val="auto"/>
          <w:position w:val="-12"/>
          <w:szCs w:val="28"/>
        </w:rPr>
        <w:object w:dxaOrig="400" w:dyaOrig="380" w14:anchorId="338D9AB1">
          <v:shape id="_x0000_i1072" type="#_x0000_t75" style="width:19.85pt;height:19.85pt" o:ole="">
            <v:imagedata r:id="rId108" o:title=""/>
          </v:shape>
          <o:OLEObject Type="Embed" ProgID="Equation.DSMT4" ShapeID="_x0000_i1072" DrawAspect="Content" ObjectID="_1664897710" r:id="rId10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A84718" w:rsidRPr="00A84718">
        <w:rPr>
          <w:color w:val="auto"/>
          <w:position w:val="-12"/>
          <w:szCs w:val="28"/>
        </w:rPr>
        <w:object w:dxaOrig="1300" w:dyaOrig="380" w14:anchorId="5A743810">
          <v:shape id="_x0000_i1073" type="#_x0000_t75" style="width:65.15pt;height:19.85pt" o:ole="">
            <v:imagedata r:id="rId110" o:title=""/>
          </v:shape>
          <o:OLEObject Type="Embed" ProgID="Equation.DSMT4" ShapeID="_x0000_i1073" DrawAspect="Content" ObjectID="_1664897711" r:id="rId111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A84718" w:rsidRPr="00A84718">
        <w:rPr>
          <w:color w:val="auto"/>
          <w:position w:val="-12"/>
          <w:szCs w:val="28"/>
        </w:rPr>
        <w:object w:dxaOrig="820" w:dyaOrig="380" w14:anchorId="3797ADC2">
          <v:shape id="_x0000_i1074" type="#_x0000_t75" style="width:40.95pt;height:19.85pt" o:ole="">
            <v:imagedata r:id="rId112" o:title=""/>
          </v:shape>
          <o:OLEObject Type="Embed" ProgID="Equation.DSMT4" ShapeID="_x0000_i1074" DrawAspect="Content" ObjectID="_1664897712" r:id="rId113"/>
        </w:object>
      </w:r>
      <w:r w:rsidR="00CA3E47">
        <w:rPr>
          <w:color w:val="auto"/>
          <w:szCs w:val="28"/>
        </w:rPr>
        <w:t>.</w:t>
      </w:r>
    </w:p>
    <w:p w14:paraId="1494D61E" w14:textId="0939A685" w:rsidR="00A84718" w:rsidRDefault="00A84718" w:rsidP="00711032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дальности</w:t>
      </w:r>
    </w:p>
    <w:p w14:paraId="7ACFEB2D" w14:textId="311A13C0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Принцип формирования закона фазовой манипуляции отображает рисунок __.</w:t>
      </w:r>
    </w:p>
    <w:p w14:paraId="6300CF35" w14:textId="57A76427" w:rsidR="00711032" w:rsidRPr="00A84718" w:rsidRDefault="001B26E7" w:rsidP="00711032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5812" w:dyaOrig="6079" w14:anchorId="1C3C7D80">
          <v:shape id="_x0000_i1075" type="#_x0000_t75" style="width:290.5pt;height:304.15pt" o:ole="">
            <v:imagedata r:id="rId114" o:title=""/>
          </v:shape>
          <o:OLEObject Type="Embed" ProgID="Visio.Drawing.11" ShapeID="_x0000_i1075" DrawAspect="Content" ObjectID="_1664897713" r:id="rId115"/>
        </w:object>
      </w:r>
    </w:p>
    <w:p w14:paraId="03B5F33E" w14:textId="5751A130" w:rsidR="00A84718" w:rsidRPr="00C54143" w:rsidRDefault="00711032" w:rsidP="00262EB3">
      <w:pPr>
        <w:pStyle w:val="ad"/>
        <w:spacing w:before="240"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ериодически 0 </w:t>
      </w:r>
      <w:r w:rsidRPr="00711032">
        <w:rPr>
          <w:color w:val="auto"/>
          <w:szCs w:val="28"/>
        </w:rPr>
        <w:t>/</w:t>
      </w:r>
      <w:r>
        <w:rPr>
          <w:color w:val="auto"/>
          <w:szCs w:val="28"/>
        </w:rPr>
        <w:t xml:space="preserve"> π и по закону М-последовательности</w:t>
      </w:r>
    </w:p>
    <w:p w14:paraId="36C06F61" w14:textId="77777777" w:rsidR="00262EB3" w:rsidRDefault="00262EB3" w:rsidP="00262EB3">
      <w:pPr>
        <w:pStyle w:val="ad"/>
        <w:spacing w:before="240" w:line="240" w:lineRule="auto"/>
        <w:ind w:left="0" w:firstLine="708"/>
        <w:rPr>
          <w:color w:val="auto"/>
          <w:szCs w:val="28"/>
        </w:rPr>
      </w:pPr>
    </w:p>
    <w:p w14:paraId="71A1935D" w14:textId="2E5C3FD1" w:rsidR="00C54143" w:rsidRDefault="00262EB3" w:rsidP="00262EB3">
      <w:pPr>
        <w:pStyle w:val="ad"/>
        <w:spacing w:before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>Манипуляция фазой осуществляется только внутри периода входного сигнала. Период коммутации и закон коммутации считываются из входного интерфейса.</w:t>
      </w:r>
      <w:bookmarkStart w:id="18" w:name="_GoBack"/>
      <w:bookmarkEnd w:id="18"/>
    </w:p>
    <w:p w14:paraId="72AB3D51" w14:textId="77777777" w:rsidR="00262EB3" w:rsidRPr="00E6093D" w:rsidRDefault="00262EB3" w:rsidP="00262EB3">
      <w:pPr>
        <w:pStyle w:val="ad"/>
        <w:spacing w:before="240" w:line="240" w:lineRule="auto"/>
        <w:ind w:left="0" w:firstLine="708"/>
        <w:rPr>
          <w:color w:val="auto"/>
          <w:szCs w:val="28"/>
        </w:rPr>
      </w:pPr>
    </w:p>
    <w:p w14:paraId="38F4914B" w14:textId="77777777" w:rsidR="007468F1" w:rsidRPr="00E6093D" w:rsidRDefault="007468F1" w:rsidP="00C54143">
      <w:pPr>
        <w:pStyle w:val="ad"/>
        <w:spacing w:line="240" w:lineRule="auto"/>
        <w:ind w:left="0" w:firstLine="0"/>
        <w:rPr>
          <w:color w:val="auto"/>
          <w:szCs w:val="28"/>
        </w:rPr>
      </w:pPr>
    </w:p>
    <w:p w14:paraId="1976CCC8" w14:textId="77777777" w:rsidR="007468F1" w:rsidRPr="00E6093D" w:rsidRDefault="007468F1" w:rsidP="00C54143">
      <w:pPr>
        <w:pStyle w:val="ad"/>
        <w:spacing w:line="240" w:lineRule="auto"/>
        <w:ind w:left="0" w:firstLine="0"/>
        <w:rPr>
          <w:color w:val="auto"/>
          <w:szCs w:val="28"/>
        </w:rPr>
      </w:pPr>
    </w:p>
    <w:p w14:paraId="5A002B21" w14:textId="615CE78D" w:rsidR="007468F1" w:rsidRPr="007468F1" w:rsidRDefault="007468F1" w:rsidP="007468F1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азимута</w:t>
      </w:r>
    </w:p>
    <w:p w14:paraId="7D9AC2A9" w14:textId="23355B6E" w:rsidR="007468F1" w:rsidRDefault="007468F1" w:rsidP="007468F1">
      <w:pPr>
        <w:spacing w:line="240" w:lineRule="auto"/>
        <w:rPr>
          <w:color w:val="auto"/>
          <w:szCs w:val="28"/>
        </w:rPr>
      </w:pPr>
      <w:r>
        <w:rPr>
          <w:color w:val="auto"/>
          <w:szCs w:val="28"/>
        </w:rPr>
        <w:t xml:space="preserve">Принцип формирования закона фазовой манипуляции для канала азимута аналогичен принципу для канала дальности. Принципиальное отличие – </w:t>
      </w:r>
      <w:r w:rsidR="00482574">
        <w:rPr>
          <w:color w:val="auto"/>
          <w:szCs w:val="28"/>
        </w:rPr>
        <w:t xml:space="preserve">временной масштаб, а именно на каждый </w:t>
      </w:r>
      <w:r w:rsidR="00482574" w:rsidRPr="00482574">
        <w:rPr>
          <w:i/>
          <w:color w:val="auto"/>
          <w:szCs w:val="28"/>
          <w:lang w:val="en-US"/>
        </w:rPr>
        <w:t>k</w:t>
      </w:r>
      <w:r w:rsidR="00482574" w:rsidRPr="00482574">
        <w:rPr>
          <w:color w:val="auto"/>
          <w:szCs w:val="28"/>
        </w:rPr>
        <w:t>-</w:t>
      </w:r>
      <w:proofErr w:type="spellStart"/>
      <w:r w:rsidR="00482574">
        <w:rPr>
          <w:color w:val="auto"/>
          <w:szCs w:val="28"/>
        </w:rPr>
        <w:t>ый</w:t>
      </w:r>
      <w:proofErr w:type="spellEnd"/>
      <w:r w:rsidR="00482574">
        <w:rPr>
          <w:color w:val="auto"/>
          <w:szCs w:val="28"/>
        </w:rPr>
        <w:t xml:space="preserve"> период повторения приходится один отсчет закона модуляции (рисунок __).</w:t>
      </w:r>
    </w:p>
    <w:p w14:paraId="0877C7D3" w14:textId="15E1F98F" w:rsidR="00482574" w:rsidRPr="007468F1" w:rsidRDefault="00262EB3" w:rsidP="00262EB3">
      <w:pPr>
        <w:spacing w:line="240" w:lineRule="auto"/>
        <w:ind w:firstLine="0"/>
        <w:jc w:val="center"/>
        <w:rPr>
          <w:color w:val="auto"/>
          <w:szCs w:val="28"/>
        </w:rPr>
      </w:pPr>
      <w:r>
        <w:object w:dxaOrig="5749" w:dyaOrig="2346" w14:anchorId="79DD488B">
          <v:shape id="_x0000_i1104" type="#_x0000_t75" style="width:292.35pt;height:119.8pt" o:ole="">
            <v:imagedata r:id="rId116" o:title=""/>
          </v:shape>
          <o:OLEObject Type="Embed" ProgID="Visio.Drawing.11" ShapeID="_x0000_i1104" DrawAspect="Content" ObjectID="_1664897714" r:id="rId117"/>
        </w:object>
      </w:r>
    </w:p>
    <w:p w14:paraId="5537614A" w14:textId="07B5F9F2" w:rsidR="00482574" w:rsidRPr="00262EB3" w:rsidRDefault="00482574" w:rsidP="00482574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о закону М-последовательности</w:t>
      </w:r>
      <w:r w:rsidR="00262EB3" w:rsidRPr="00262EB3">
        <w:rPr>
          <w:color w:val="auto"/>
          <w:szCs w:val="28"/>
        </w:rPr>
        <w:t xml:space="preserve"> </w:t>
      </w:r>
      <w:r w:rsidR="00262EB3">
        <w:rPr>
          <w:color w:val="auto"/>
          <w:szCs w:val="28"/>
        </w:rPr>
        <w:t xml:space="preserve">на интервале </w:t>
      </w:r>
      <w:proofErr w:type="spellStart"/>
      <w:r w:rsidR="00262EB3">
        <w:rPr>
          <w:color w:val="auto"/>
          <w:szCs w:val="28"/>
        </w:rPr>
        <w:t>синтезировани</w:t>
      </w:r>
      <w:proofErr w:type="spellEnd"/>
    </w:p>
    <w:p w14:paraId="67B1D0D4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2BA544CF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E4D9356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011A37CB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6414A77" w14:textId="77777777" w:rsidR="00A84718" w:rsidRPr="00A84718" w:rsidRDefault="00A84718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19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24752F9" w:rsidR="009629A3" w:rsidRDefault="00E6093D" w:rsidP="00532D8B">
      <w:pPr>
        <w:pStyle w:val="ad"/>
        <w:spacing w:line="240" w:lineRule="auto"/>
        <w:ind w:left="0" w:firstLine="0"/>
        <w:jc w:val="right"/>
        <w:rPr>
          <w:szCs w:val="28"/>
        </w:rPr>
      </w:pPr>
      <w:r w:rsidRPr="00A84718">
        <w:rPr>
          <w:position w:val="-16"/>
          <w:szCs w:val="28"/>
        </w:rPr>
        <w:object w:dxaOrig="3720" w:dyaOrig="420" w14:anchorId="4810F898">
          <v:shape id="_x0000_i1099" type="#_x0000_t75" style="width:184.95pt;height:20.5pt" o:ole="">
            <v:imagedata r:id="rId118" o:title=""/>
          </v:shape>
          <o:OLEObject Type="Embed" ProgID="Equation.DSMT4" ShapeID="_x0000_i1099" DrawAspect="Content" ObjectID="_1664897715" r:id="rId119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20" w:author="User" w:date="2020-09-24T16:51:00Z">
        <w:r w:rsidDel="00D428DE">
          <w:rPr>
            <w:szCs w:val="28"/>
          </w:rPr>
          <w:delText xml:space="preserve">квадратура </w:delText>
        </w:r>
      </w:del>
      <w:ins w:id="21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076" type="#_x0000_t75" style="width:14.3pt;height:17.4pt" o:ole="">
            <v:imagedata r:id="rId120" o:title=""/>
          </v:shape>
          <o:OLEObject Type="Embed" ProgID="Equation.DSMT4" ShapeID="_x0000_i1076" DrawAspect="Content" ObjectID="_1664897716" r:id="rId121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22" w:name="_Toc500412058"/>
      <w:bookmarkStart w:id="23" w:name="_Toc39744828"/>
      <w:r>
        <w:t xml:space="preserve">Пояснения к </w:t>
      </w:r>
      <w:r w:rsidR="00402362">
        <w:t>алгоритм</w:t>
      </w:r>
      <w:bookmarkEnd w:id="22"/>
      <w:bookmarkEnd w:id="23"/>
      <w:r>
        <w:t>у</w:t>
      </w:r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49FB8C5E" w:rsidR="00402362" w:rsidRPr="00954DCC" w:rsidRDefault="00532D8B" w:rsidP="00532D8B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060" w:dyaOrig="1020" w14:anchorId="64938EA8">
          <v:shape id="_x0000_i1077" type="#_x0000_t75" style="width:353.8pt;height:50.3pt" o:ole="">
            <v:imagedata r:id="rId122" o:title=""/>
          </v:shape>
          <o:OLEObject Type="Embed" ProgID="Equation.DSMT4" ShapeID="_x0000_i1077" DrawAspect="Content" ObjectID="_1664897717" r:id="rId123"/>
        </w:object>
      </w:r>
      <w:r w:rsidRPr="00532D8B">
        <w:rPr>
          <w:color w:val="auto"/>
          <w:szCs w:val="28"/>
        </w:rPr>
        <w:tab/>
      </w:r>
      <w:r w:rsidRPr="00762EC7">
        <w:rPr>
          <w:color w:val="auto"/>
          <w:szCs w:val="28"/>
        </w:rPr>
        <w:tab/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078" type="#_x0000_t75" style="width:24.85pt;height:21.7pt" o:ole="">
            <v:imagedata r:id="rId124" o:title=""/>
          </v:shape>
          <o:OLEObject Type="Embed" ProgID="Equation.DSMT4" ShapeID="_x0000_i1078" DrawAspect="Content" ObjectID="_1664897718" r:id="rId12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079" type="#_x0000_t75" style="width:36.6pt;height:24.85pt" o:ole="">
            <v:imagedata r:id="rId126" o:title=""/>
          </v:shape>
          <o:OLEObject Type="Embed" ProgID="Equation.DSMT4" ShapeID="_x0000_i1079" DrawAspect="Content" ObjectID="_1664897719" r:id="rId127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7422D8D3" w:rsidR="00402362" w:rsidRPr="00FA18A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6860" w:dyaOrig="1140" w14:anchorId="0570E068">
          <v:shape id="_x0000_i1080" type="#_x0000_t75" style="width:342pt;height:57.1pt" o:ole="">
            <v:imagedata r:id="rId128" o:title=""/>
          </v:shape>
          <o:OLEObject Type="Embed" ProgID="Equation.DSMT4" ShapeID="_x0000_i1080" DrawAspect="Content" ObjectID="_1664897720" r:id="rId129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079" w:dyaOrig="1020" w14:anchorId="565DB924">
          <v:shape id="_x0000_i1081" type="#_x0000_t75" style="width:103.65pt;height:51.5pt" o:ole="">
            <v:imagedata r:id="rId130" o:title=""/>
          </v:shape>
          <o:OLEObject Type="Embed" ProgID="Equation.DSMT4" ShapeID="_x0000_i1081" DrawAspect="Content" ObjectID="_1664897721" r:id="rId13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19" w:dyaOrig="1140" w14:anchorId="64947F3B">
          <v:shape id="_x0000_i1082" type="#_x0000_t75" style="width:175.65pt;height:57.1pt" o:ole="">
            <v:imagedata r:id="rId132" o:title=""/>
          </v:shape>
          <o:OLEObject Type="Embed" ProgID="Equation.DSMT4" ShapeID="_x0000_i1082" DrawAspect="Content" ObjectID="_1664897722" r:id="rId13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ins w:id="24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25" w:author="User" w:date="2020-09-24T15:55:00Z">
        <w:r w:rsidR="00402362" w:rsidDel="00D428DE">
          <w:rPr>
            <w:color w:val="auto"/>
          </w:rPr>
          <w:delText xml:space="preserve">линейная </w:delText>
        </w:r>
      </w:del>
      <w:ins w:id="26" w:author="User" w:date="2020-09-24T15:55:00Z">
        <w:r w:rsidR="00D428DE">
          <w:rPr>
            <w:color w:val="auto"/>
          </w:rPr>
          <w:t xml:space="preserve">линейную </w:t>
        </w:r>
      </w:ins>
      <w:del w:id="27" w:author="User" w:date="2020-09-24T15:55:00Z">
        <w:r w:rsidR="00402362" w:rsidDel="00D428DE">
          <w:rPr>
            <w:color w:val="auto"/>
          </w:rPr>
          <w:delText xml:space="preserve">частотная </w:delText>
        </w:r>
      </w:del>
      <w:ins w:id="28" w:author="User" w:date="2020-09-24T15:55:00Z">
        <w:r w:rsidR="00D428DE">
          <w:rPr>
            <w:color w:val="auto"/>
          </w:rPr>
          <w:t xml:space="preserve">частотную </w:t>
        </w:r>
      </w:ins>
      <w:del w:id="29" w:author="User" w:date="2020-09-24T15:55:00Z">
        <w:r w:rsidR="00402362" w:rsidDel="00D428DE">
          <w:rPr>
            <w:color w:val="auto"/>
          </w:rPr>
          <w:delText>модуляция</w:delText>
        </w:r>
      </w:del>
      <w:ins w:id="30" w:author="User" w:date="2020-09-24T15:55:00Z">
        <w:r w:rsidR="00D428DE">
          <w:rPr>
            <w:color w:val="auto"/>
          </w:rPr>
          <w:t>модуляцию</w:t>
        </w:r>
      </w:ins>
      <w:ins w:id="31" w:author="User" w:date="2020-09-24T16:27:00Z">
        <w:r w:rsidR="00D428DE">
          <w:rPr>
            <w:color w:val="auto"/>
          </w:rPr>
          <w:t xml:space="preserve"> зондирующего сигнала</w:t>
        </w:r>
      </w:ins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083" type="#_x0000_t75" style="width:24.85pt;height:19.25pt" o:ole="">
            <v:imagedata r:id="rId134" o:title=""/>
          </v:shape>
          <o:OLEObject Type="Embed" ProgID="Equation.DSMT4" ShapeID="_x0000_i1083" DrawAspect="Content" ObjectID="_1664897723" r:id="rId13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084" type="#_x0000_t75" style="width:14.3pt;height:19.25pt" o:ole="">
            <v:imagedata r:id="rId136" o:title=""/>
          </v:shape>
          <o:OLEObject Type="Embed" ProgID="Equation.DSMT4" ShapeID="_x0000_i1084" DrawAspect="Content" ObjectID="_1664897724" r:id="rId13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085" type="#_x0000_t75" style="width:9.95pt;height:11.8pt" o:ole="">
            <v:imagedata r:id="rId138" o:title=""/>
          </v:shape>
          <o:OLEObject Type="Embed" ProgID="Equation.DSMT4" ShapeID="_x0000_i1085" DrawAspect="Content" ObjectID="_1664897725" r:id="rId13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197FF5E3" w:rsidR="0040236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532D8B">
        <w:rPr>
          <w:color w:val="auto"/>
          <w:position w:val="-44"/>
        </w:rPr>
        <w:object w:dxaOrig="2060" w:dyaOrig="1020" w14:anchorId="5BE98745">
          <v:shape id="_x0000_i1086" type="#_x0000_t75" style="width:101.15pt;height:50.3pt" o:ole="">
            <v:imagedata r:id="rId140" o:title=""/>
          </v:shape>
          <o:OLEObject Type="Embed" ProgID="Equation.DSMT4" ShapeID="_x0000_i1086" DrawAspect="Content" ObjectID="_1664897726" r:id="rId141"/>
        </w:object>
      </w:r>
      <w:r w:rsidR="00402362" w:rsidRPr="00532D8B">
        <w:rPr>
          <w:color w:val="auto"/>
          <w:rPrChange w:id="32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532D8B">
        <w:rPr>
          <w:color w:val="auto"/>
          <w:rPrChange w:id="33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34" w:author="User" w:date="2020-09-24T15:56:00Z">
        <w:r w:rsidR="00D428DE" w:rsidRPr="00532D8B">
          <w:rPr>
            <w:color w:val="auto"/>
            <w:rPrChange w:id="35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36" w:author="User" w:date="2020-09-24T15:56:00Z">
        <w:r w:rsidR="00402362" w:rsidRPr="00532D8B" w:rsidDel="00D428DE">
          <w:rPr>
            <w:color w:val="auto"/>
            <w:rPrChange w:id="37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38" w:author="User" w:date="2020-09-24T15:56:00Z">
        <w:r w:rsidR="00D428DE" w:rsidRPr="00532D8B">
          <w:rPr>
            <w:color w:val="auto"/>
            <w:rPrChange w:id="39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40" w:author="User" w:date="2020-09-24T15:56:00Z">
        <w:r w:rsidR="00402362" w:rsidRPr="00532D8B" w:rsidDel="00D428DE">
          <w:rPr>
            <w:color w:val="auto"/>
            <w:rPrChange w:id="41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42" w:author="User" w:date="2020-09-24T15:56:00Z">
        <w:r w:rsidR="00D428DE" w:rsidRPr="00532D8B">
          <w:rPr>
            <w:color w:val="auto"/>
            <w:rPrChange w:id="43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44" w:author="User" w:date="2020-09-24T15:57:00Z">
        <w:r w:rsidR="00D428DE" w:rsidRPr="00532D8B">
          <w:rPr>
            <w:color w:val="auto"/>
            <w:rPrChange w:id="45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46" w:author="User" w:date="2020-09-24T15:57:00Z">
        <w:r w:rsidR="00402362" w:rsidRPr="00532D8B" w:rsidDel="00D428DE">
          <w:rPr>
            <w:color w:val="auto"/>
            <w:rPrChange w:id="47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48" w:author="User" w:date="2020-09-24T15:57:00Z">
        <w:r w:rsidR="00D428DE" w:rsidRPr="00532D8B">
          <w:rPr>
            <w:color w:val="auto"/>
            <w:rPrChange w:id="49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="00402362" w:rsidRPr="00532D8B">
        <w:rPr>
          <w:color w:val="auto"/>
          <w:rPrChange w:id="50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="00402362" w:rsidRPr="00532D8B">
        <w:rPr>
          <w:color w:val="auto"/>
        </w:rPr>
        <w:t xml:space="preserve">, </w:t>
      </w:r>
      <w:ins w:id="51" w:author="User" w:date="2020-09-24T15:57:00Z">
        <w:r w:rsidR="00D428DE" w:rsidRPr="00532D8B">
          <w:rPr>
            <w:color w:val="auto"/>
          </w:rPr>
          <w:t xml:space="preserve">обусловленную </w:t>
        </w:r>
      </w:ins>
      <w:del w:id="52" w:author="User" w:date="2020-09-24T15:57:00Z">
        <w:r w:rsidR="00402362" w:rsidRPr="00532D8B" w:rsidDel="00D428DE">
          <w:rPr>
            <w:color w:val="auto"/>
          </w:rPr>
          <w:lastRenderedPageBreak/>
          <w:delText xml:space="preserve">характеризующая </w:delText>
        </w:r>
      </w:del>
      <w:r w:rsidR="00402362" w:rsidRPr="00532D8B">
        <w:rPr>
          <w:color w:val="auto"/>
        </w:rPr>
        <w:t>изменение</w:t>
      </w:r>
      <w:ins w:id="53" w:author="User" w:date="2020-09-24T15:57:00Z">
        <w:r w:rsidR="00D428DE" w:rsidRPr="00532D8B">
          <w:rPr>
            <w:color w:val="auto"/>
          </w:rPr>
          <w:t>м</w:t>
        </w:r>
      </w:ins>
      <w:r w:rsidR="00402362" w:rsidRPr="00532D8B">
        <w:rPr>
          <w:color w:val="auto"/>
        </w:rPr>
        <w:t xml:space="preserve"> радиальной скорости носителя БРЛС и </w:t>
      </w:r>
      <w:r w:rsidR="00A57E25" w:rsidRPr="00532D8B">
        <w:rPr>
          <w:color w:val="auto"/>
        </w:rPr>
        <w:t>постановщиком помех</w:t>
      </w:r>
      <w:r w:rsidR="00402362" w:rsidRPr="00532D8B">
        <w:rPr>
          <w:color w:val="auto"/>
        </w:rPr>
        <w:t xml:space="preserve"> на интервале синтезирования (комплексный отсчет траекторного сигнала).</w:t>
      </w:r>
    </w:p>
    <w:p w14:paraId="7CD4CCB6" w14:textId="0E4285B7" w:rsidR="00A57E25" w:rsidRDefault="00532D8B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20" w:dyaOrig="440" w14:anchorId="11E6721B">
          <v:shape id="_x0000_i1087" type="#_x0000_t75" style="width:45.95pt;height:22.35pt" o:ole="">
            <v:imagedata r:id="rId142" o:title=""/>
          </v:shape>
          <o:OLEObject Type="Embed" ProgID="Equation.DSMT4" ShapeID="_x0000_i1087" DrawAspect="Content" ObjectID="_1664897727" r:id="rId143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840" w:dyaOrig="499" w14:anchorId="4C298844">
          <v:shape id="_x0000_i1088" type="#_x0000_t75" style="width:42.85pt;height:24.85pt" o:ole="">
            <v:imagedata r:id="rId144" o:title=""/>
          </v:shape>
          <o:OLEObject Type="Embed" ProgID="Equation.DSMT4" ShapeID="_x0000_i1088" DrawAspect="Content" ObjectID="_1664897728" r:id="rId145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089" type="#_x0000_t75" style="width:5in;height:283.65pt" o:ole="">
            <v:imagedata r:id="rId146" o:title=""/>
          </v:shape>
          <o:OLEObject Type="Embed" ProgID="Visio.Drawing.11" ShapeID="_x0000_i1089" DrawAspect="Content" ObjectID="_1664897729" r:id="rId147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090" type="#_x0000_t75" style="width:11.8pt;height:21.7pt" o:ole="">
            <v:imagedata r:id="rId148" o:title=""/>
          </v:shape>
          <o:OLEObject Type="Embed" ProgID="Equation.DSMT4" ShapeID="_x0000_i1090" DrawAspect="Content" ObjectID="_1664897730" r:id="rId149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091" type="#_x0000_t75" style="width:24.85pt;height:21.7pt" o:ole="">
            <v:imagedata r:id="rId150" o:title=""/>
          </v:shape>
          <o:OLEObject Type="Embed" ProgID="Equation.DSMT4" ShapeID="_x0000_i1091" DrawAspect="Content" ObjectID="_1664897731" r:id="rId151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092" type="#_x0000_t75" style="width:24.85pt;height:21.7pt" o:ole="">
            <v:imagedata r:id="rId152" o:title=""/>
          </v:shape>
          <o:OLEObject Type="Embed" ProgID="Equation.DSMT4" ShapeID="_x0000_i1092" DrawAspect="Content" ObjectID="_1664897732" r:id="rId153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093" type="#_x0000_t75" style="width:24.85pt;height:21.7pt" o:ole="">
            <v:imagedata r:id="rId154" o:title=""/>
          </v:shape>
          <o:OLEObject Type="Embed" ProgID="Equation.DSMT4" ShapeID="_x0000_i1093" DrawAspect="Content" ObjectID="_1664897733" r:id="rId155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094" type="#_x0000_t75" style="width:16.75pt;height:19.25pt" o:ole="">
            <v:imagedata r:id="rId156" o:title=""/>
          </v:shape>
          <o:OLEObject Type="Embed" ProgID="Equation.DSMT4" ShapeID="_x0000_i1094" DrawAspect="Content" ObjectID="_1664897734" r:id="rId157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095" type="#_x0000_t75" style="width:16.75pt;height:19.25pt" o:ole="">
            <v:imagedata r:id="rId156" o:title=""/>
          </v:shape>
          <o:OLEObject Type="Embed" ProgID="Equation.DSMT4" ShapeID="_x0000_i1095" DrawAspect="Content" ObjectID="_1664897735" r:id="rId158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096" type="#_x0000_t75" style="width:16.75pt;height:19.25pt" o:ole="">
            <v:imagedata r:id="rId156" o:title=""/>
          </v:shape>
          <o:OLEObject Type="Embed" ProgID="Equation.DSMT4" ShapeID="_x0000_i1096" DrawAspect="Content" ObjectID="_1664897736" r:id="rId159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097" type="#_x0000_t75" style="width:19.25pt;height:17.4pt" o:ole="">
            <v:imagedata r:id="rId34" o:title=""/>
          </v:shape>
          <o:OLEObject Type="Embed" ProgID="Equation.DSMT4" ShapeID="_x0000_i1097" DrawAspect="Content" ObjectID="_1664897737" r:id="rId160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098" type="#_x0000_t75" style="width:16.75pt;height:17.4pt" o:ole="">
            <v:imagedata r:id="rId161" o:title=""/>
          </v:shape>
          <o:OLEObject Type="Embed" ProgID="Equation.DSMT4" ShapeID="_x0000_i1098" DrawAspect="Content" ObjectID="_1664897738" r:id="rId162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> псевдослучайному закону, когда фаза меняется на значения 0 и π с периодом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, по закону М-последовательности.</w:t>
      </w:r>
    </w:p>
    <w:p w14:paraId="6FE56C7C" w14:textId="768E1A19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приемнике БРЛС, что в свою очередь значительно уменьшит энергетику помехи на выходе устройства когерентного накопления.</w:t>
      </w:r>
    </w:p>
    <w:p w14:paraId="09EDECBB" w14:textId="4FBDF712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__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661622DC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__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28A1D877" w:rsidR="006039F4" w:rsidRDefault="006039F4" w:rsidP="006039F4">
      <w:pPr>
        <w:spacing w:line="240" w:lineRule="auto"/>
        <w:ind w:firstLine="708"/>
      </w:pPr>
      <w:r>
        <w:t>Результат 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lastRenderedPageBreak/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1023E548" w:rsidR="002F3A41" w:rsidRDefault="00260F0C" w:rsidP="002F3A41">
      <w:pPr>
        <w:spacing w:line="240" w:lineRule="auto"/>
        <w:ind w:firstLine="0"/>
      </w:pPr>
      <w:r>
        <w:t xml:space="preserve">Рисунок __ </w:t>
      </w:r>
      <w:r>
        <w:noBreakHyphen/>
        <w:t xml:space="preserve"> Выход устройства согласованной обработки канала дальности</w:t>
      </w: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>π позволяет сформировать на выходе устройства согласованной обработки многочисленные отметки, расположенные на равных интервалах 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4099EE4D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Сигнал с фазовой псевдослучайной манипуляцией и закон модуляции приведены на рисунке __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356152BD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>Закон модуляции получен из М-последовательности с основанием 8. Длительность периода коммутации 0.03 мкс.</w:t>
      </w:r>
    </w:p>
    <w:p w14:paraId="6814A068" w14:textId="10CC9D9E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>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0421DBF4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0C43981C" w14:textId="77777777" w:rsidR="000C1B4E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p w14:paraId="182F316E" w14:textId="77777777" w:rsidR="000C1B4E" w:rsidRPr="00257416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sectPr w:rsidR="000C1B4E" w:rsidRPr="00257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revisionView w:markup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26E7"/>
    <w:rsid w:val="001B66C7"/>
    <w:rsid w:val="001C6E2D"/>
    <w:rsid w:val="001D7B3A"/>
    <w:rsid w:val="001E1CD2"/>
    <w:rsid w:val="001F4734"/>
    <w:rsid w:val="0020002E"/>
    <w:rsid w:val="00206083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2EB3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64F52"/>
    <w:rsid w:val="00482574"/>
    <w:rsid w:val="00485FE5"/>
    <w:rsid w:val="004A3871"/>
    <w:rsid w:val="004A683F"/>
    <w:rsid w:val="004B49CE"/>
    <w:rsid w:val="004E52A2"/>
    <w:rsid w:val="00511890"/>
    <w:rsid w:val="00517296"/>
    <w:rsid w:val="00532956"/>
    <w:rsid w:val="00532D8B"/>
    <w:rsid w:val="00551C69"/>
    <w:rsid w:val="00570087"/>
    <w:rsid w:val="00571B17"/>
    <w:rsid w:val="0059328B"/>
    <w:rsid w:val="00595C8C"/>
    <w:rsid w:val="005B3019"/>
    <w:rsid w:val="005D2A4E"/>
    <w:rsid w:val="005E53C2"/>
    <w:rsid w:val="005E74A7"/>
    <w:rsid w:val="005F1FCC"/>
    <w:rsid w:val="006039F4"/>
    <w:rsid w:val="00625566"/>
    <w:rsid w:val="00642ADD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1032"/>
    <w:rsid w:val="00715861"/>
    <w:rsid w:val="007468F1"/>
    <w:rsid w:val="00762EC7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84718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54F5D"/>
    <w:rsid w:val="00B64820"/>
    <w:rsid w:val="00B67DDA"/>
    <w:rsid w:val="00B7303F"/>
    <w:rsid w:val="00B766CD"/>
    <w:rsid w:val="00B767B1"/>
    <w:rsid w:val="00B77BF8"/>
    <w:rsid w:val="00B8559A"/>
    <w:rsid w:val="00B97B53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533A0"/>
    <w:rsid w:val="00C54143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093D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image" Target="media/image81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86" Type="http://schemas.microsoft.com/office/2011/relationships/commentsExtended" Target="commentsExtended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emf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8.e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79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e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4</TotalTime>
  <Pages>13</Pages>
  <Words>2039</Words>
  <Characters>11625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4</cp:revision>
  <dcterms:created xsi:type="dcterms:W3CDTF">2020-10-07T06:53:00Z</dcterms:created>
  <dcterms:modified xsi:type="dcterms:W3CDTF">2020-10-22T15:46:00Z</dcterms:modified>
</cp:coreProperties>
</file>